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23"/>
  </p:notesMasterIdLst>
  <p:handoutMasterIdLst>
    <p:handoutMasterId r:id="rId24"/>
  </p:handoutMasterIdLst>
  <p:sldIdLst>
    <p:sldId id="25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57" r:id="rId16"/>
    <p:sldId id="262" r:id="rId17"/>
    <p:sldId id="264" r:id="rId18"/>
    <p:sldId id="279" r:id="rId19"/>
    <p:sldId id="280" r:id="rId20"/>
    <p:sldId id="266" r:id="rId21"/>
    <p:sldId id="261" r:id="rId22"/>
  </p:sldIdLst>
  <p:sldSz cx="9144000" cy="6858000" type="screen4x3"/>
  <p:notesSz cx="7104063" cy="10234613"/>
  <p:custDataLst>
    <p:tags r:id="rId25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07" d="100"/>
          <a:sy n="107" d="100"/>
        </p:scale>
        <p:origin x="-18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13/2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13/2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857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779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σημειώσεων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l-GR" dirty="0"/>
              </a:p>
            </p:txBody>
          </p:sp>
        </mc:Choice>
        <mc:Fallback xmlns="">
          <p:sp>
            <p:nvSpPr>
              <p:cNvPr id="3" name="Θέση σημειώσεων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l-GR" dirty="0" smtClean="0"/>
                  <a:t>Το</a:t>
                </a:r>
                <a:r>
                  <a:rPr lang="el-GR" baseline="0" dirty="0" smtClean="0"/>
                  <a:t> </a:t>
                </a:r>
                <a:r>
                  <a:rPr lang="en-US" sz="1200" b="1" dirty="0" smtClean="0"/>
                  <a:t>R-O-H </a:t>
                </a:r>
                <a:r>
                  <a:rPr lang="en-US" sz="1200" b="1" i="0" smtClean="0">
                    <a:latin typeface="Cambria Math"/>
                    <a:ea typeface="Cambria Math"/>
                  </a:rPr>
                  <a:t>→</a:t>
                </a:r>
                <a:r>
                  <a:rPr lang="en-US" sz="1200" b="1" dirty="0" smtClean="0"/>
                  <a:t> </a:t>
                </a:r>
                <a:r>
                  <a:rPr lang="en-US" sz="1200" b="1" dirty="0" smtClean="0"/>
                  <a:t>O-R</a:t>
                </a:r>
                <a:r>
                  <a:rPr lang="el-GR" sz="1200" b="1" dirty="0" smtClean="0"/>
                  <a:t> </a:t>
                </a:r>
                <a:r>
                  <a:rPr lang="el-GR" sz="1200" b="0" dirty="0" smtClean="0"/>
                  <a:t>έφυγε</a:t>
                </a:r>
                <a:r>
                  <a:rPr lang="el-GR" sz="1200" b="0" baseline="0" dirty="0" smtClean="0"/>
                  <a:t> από τον τίτλο , σε ποια θέση να μπει;</a:t>
                </a:r>
                <a:endParaRPr lang="el-GR" sz="1200" b="1" dirty="0"/>
              </a:p>
              <a:p>
                <a:endParaRPr lang="el-GR" dirty="0"/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539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00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103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b="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103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415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990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7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52C73D-47D9-429D-B1A1-7EE7D3F6222C}" type="datetime1">
              <a:rPr lang="el-GR" smtClean="0"/>
              <a:t>13/2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A14054-7156-403A-85F7-1120BF76C020}" type="datetime1">
              <a:rPr lang="el-GR" smtClean="0"/>
              <a:t>13/2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C12763-D2A9-4B26-B777-0FB68282F9C4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31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" y="116632"/>
            <a:ext cx="8373616" cy="90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215678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40768"/>
            <a:ext cx="8363272" cy="4896544"/>
          </a:xfrm>
        </p:spPr>
        <p:txBody>
          <a:bodyPr>
            <a:normAutofit/>
          </a:bodyPr>
          <a:lstStyle>
            <a:lvl1pPr marL="342900" indent="-342900">
              <a:lnSpc>
                <a:spcPct val="110000"/>
              </a:lnSpc>
              <a:spcBef>
                <a:spcPts val="1200"/>
              </a:spcBef>
              <a:buClr>
                <a:srgbClr val="215678"/>
              </a:buClr>
              <a:buSzPct val="110000"/>
              <a:buFont typeface="Wingdings" panose="05000000000000000000" pitchFamily="2" charset="2"/>
              <a:buChar char="§"/>
              <a:defRPr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indent="-285750">
              <a:lnSpc>
                <a:spcPct val="110000"/>
              </a:lnSpc>
              <a:spcBef>
                <a:spcPts val="1200"/>
              </a:spcBef>
              <a:buClr>
                <a:srgbClr val="215678"/>
              </a:buClr>
              <a:buSzPct val="70000"/>
              <a:buFont typeface="Wingdings" panose="05000000000000000000" pitchFamily="2" charset="2"/>
              <a:buChar char="¢"/>
              <a:defRPr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indent="-228600">
              <a:buClr>
                <a:srgbClr val="215678"/>
              </a:buClr>
              <a:buFont typeface="Courier New" panose="02070309020205020404" pitchFamily="49" charset="0"/>
              <a:buChar char="o"/>
              <a:defRPr sz="2400"/>
            </a:lvl3pPr>
            <a:lvl4pPr marL="1600200" indent="-228600">
              <a:buClr>
                <a:srgbClr val="215678"/>
              </a:buClr>
              <a:buFont typeface="Courier New" panose="02070309020205020404" pitchFamily="49" charset="0"/>
              <a:buChar char="o"/>
              <a:defRPr sz="2400"/>
            </a:lvl4pPr>
            <a:lvl5pPr marL="2057400" indent="-228600">
              <a:buClr>
                <a:srgbClr val="215678"/>
              </a:buClr>
              <a:buFont typeface="Courier New" panose="02070309020205020404" pitchFamily="49" charset="0"/>
              <a:buChar char="o"/>
              <a:defRPr sz="2400"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610585-672E-48C0-BA19-C215501A5618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13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DF99B9-AC22-4B28-AF14-36651220176C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03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74CFF1-C9C4-4F2D-A0D5-77158184B65C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740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F375B2-DE60-4711-A9EE-0AAE8A74FB44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310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DBB273-4105-4C08-A3AB-DFFABB35D6E7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140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A98C26-6B40-4F7D-B43D-110D8E47FE7E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828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C20442-5901-4224-A6C9-010E2D2823B8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4382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D2303E-CF88-48B4-A2CA-C3C6FF8ADBA5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42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66A128-890A-4660-AA33-D8D7BDBBCF9B}" type="datetime1">
              <a:rPr lang="el-GR" smtClean="0"/>
              <a:t>13/2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7AB0C5-D546-4726-A1D3-86A1950E0AA6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60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Τίτλος και Πίνακ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ίνακα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E6143B8-ADFD-4950-A73F-7243C7B77524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D35CFDC-02F7-41F3-BA56-0E91B6DE6F01}" type="slidenum">
              <a:rPr lang="el-GR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4259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D434F20-6D41-4E06-A81E-C5B6E174E6EF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77FDB0-1B53-4732-BE82-E3ACA24D7F6F}" type="slidenum">
              <a:rPr lang="el-GR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2371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E51E95C-E2AD-4EEB-A729-2DF940C0122D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7D5079-A895-4AFE-8844-FE2BF2408FB8}" type="slidenum">
              <a:rPr lang="el-GR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4259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ημερομηνίας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FD587B1-A10C-486A-993B-E0EF7BB63A34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υποσέλιδου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62190A5-4E40-4D2A-9CD4-081F90F081EA}" type="slidenum">
              <a:rPr lang="el-GR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5122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ημερομηνίας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E61F9A0-F4D9-4698-A044-8822DB423C57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υποσέλιδου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06EB12-CBBC-411D-8100-B09591E328D1}" type="slidenum">
              <a:rPr lang="el-GR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296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88660-5648-4F40-88FB-9601C13C630A}" type="datetime1">
              <a:rPr lang="el-GR" smtClean="0"/>
              <a:t>13/2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83CBEC-3A8D-40C1-845D-3D3395F79C14}" type="datetime1">
              <a:rPr lang="el-GR" smtClean="0"/>
              <a:t>13/2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316C8A-7FC4-4CBB-9BB1-8EF22C35D03A}" type="datetime1">
              <a:rPr lang="el-GR" smtClean="0"/>
              <a:t>13/2/201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E87B99-978B-4217-BC23-C88CFF5714FF}" type="datetime1">
              <a:rPr lang="el-GR" smtClean="0"/>
              <a:t>13/2/201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B9EE3A-9F3B-4883-9A50-ABE79612B0AB}" type="datetime1">
              <a:rPr lang="el-GR" smtClean="0"/>
              <a:t>13/2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91DA94-BF4A-4F81-9ABC-25A292CF23AF}" type="datetime1">
              <a:rPr lang="el-GR" smtClean="0"/>
              <a:t>13/2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2EFF5B-3487-4139-B829-C690EBD2CFDF}" type="datetime1">
              <a:rPr lang="el-GR" smtClean="0"/>
              <a:t>13/2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6E50B19-A085-4F21-A493-FCDEF362F8EF}" type="datetime1">
              <a:rPr lang="el-GR" smtClean="0"/>
              <a:t>13/2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O</a:t>
            </a:r>
            <a:r>
              <a:rPr lang="el-GR" smtClean="0"/>
              <a:t>ργανική Χημεία 2014 Β.Ντουρτόγλου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A131C1-F11C-4EAC-8C09-0BFDDFAFD37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t>13/2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O</a:t>
            </a:r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ργανική Χημεία 2014 Β.Ντουρτόγλου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625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://commons.wikimedia.org/wiki/User:Incnis_Mrsi" TargetMode="External"/><Relationship Id="rId4" Type="http://schemas.openxmlformats.org/officeDocument/2006/relationships/hyperlink" Target="http://commons.wikimedia.org/wiki/File:DNA_chemical_structure.svg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condensedconcepts.blogspot.gr/2012_09_01_archive.html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16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hyperlink" Target="http://commons.wikimedia.org/wiki/User:Benjah-bmm27" TargetMode="External"/><Relationship Id="rId4" Type="http://schemas.openxmlformats.org/officeDocument/2006/relationships/hyperlink" Target="http://commons.wikimedia.org/wiki/File:Hydrogen-bonding-in-water-2D.png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hyperlink" Target="http://commons.wikimedia.org/wiki/File:Base_pair_GC.svg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hyperlink" Target="http://commons.wikimedia.org/wiki/User:Yikrazuul" TargetMode="External"/><Relationship Id="rId4" Type="http://schemas.openxmlformats.org/officeDocument/2006/relationships/hyperlink" Target="http://commons.wikimedia.org/wiki/File:Base_pair_AT.sv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kumimoji="0" lang="el-GR" sz="4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Οργανική Χημεία - Θ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852936"/>
            <a:ext cx="9144000" cy="1996207"/>
          </a:xfrm>
        </p:spPr>
        <p:txBody>
          <a:bodyPr>
            <a:normAutofit/>
          </a:bodyPr>
          <a:lstStyle/>
          <a:p>
            <a:pPr lvl="0"/>
            <a:r>
              <a:rPr lang="el-GR" sz="2200" b="1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νότητα </a:t>
            </a:r>
            <a:r>
              <a:rPr lang="en-US" sz="2200" b="1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r>
              <a:rPr lang="en-US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ισαγωγή στις </a:t>
            </a:r>
            <a:r>
              <a:rPr lang="el-GR" sz="2200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Διαμοριακές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Δυνάμεις</a:t>
            </a:r>
            <a:r>
              <a:rPr lang="en-US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Δυνάμεις </a:t>
            </a:r>
            <a:r>
              <a:rPr lang="el-GR" sz="2200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n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l-GR" sz="2200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r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l-GR" sz="2200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aals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και  Δεσμοί Υδρογόνου</a:t>
            </a:r>
            <a:endParaRPr lang="en-US" sz="2200" dirty="0">
              <a:solidFill>
                <a:prstClr val="black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0"/>
            <a:endParaRPr lang="en-US" sz="1800" dirty="0">
              <a:solidFill>
                <a:prstClr val="black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0"/>
            <a:r>
              <a:rPr lang="el-GR" sz="2200" i="1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Δρ. </a:t>
            </a: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Βασίλης </a:t>
            </a:r>
            <a:r>
              <a:rPr lang="el-GR" sz="2200" dirty="0" err="1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Ντουρτόγλου</a:t>
            </a:r>
            <a:endParaRPr lang="el-GR" sz="2200" i="1" dirty="0">
              <a:solidFill>
                <a:prstClr val="black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0"/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Τμήμα Οινολογίας &amp; Τεχνολογίας Ποτών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7/10</a:t>
            </a:r>
            <a:endParaRPr lang="el-GR" dirty="0"/>
          </a:p>
        </p:txBody>
      </p:sp>
      <p:pic>
        <p:nvPicPr>
          <p:cNvPr id="38914" name="Picture 2" descr="File:DNA chemical structure.sv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67744" y="1412213"/>
            <a:ext cx="4895850" cy="5041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6"/>
          <p:cNvSpPr/>
          <p:nvPr/>
        </p:nvSpPr>
        <p:spPr>
          <a:xfrm>
            <a:off x="2087377" y="6521534"/>
            <a:ext cx="52565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/>
              </a:rPr>
              <a:t>DNA chemical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structure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 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5" tooltip="User:Incnis Mrsi"/>
              </a:rPr>
              <a:t>Incnis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5" tooltip="User:Incnis Mrsi"/>
              </a:rPr>
              <a:t> 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5" tooltip="User:Incnis Mrsi"/>
              </a:rPr>
              <a:t>Mrsi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 διαθέσιμο ως κοινό κτήμα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10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Τίτλος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8/10</a:t>
            </a:r>
            <a:endParaRPr lang="el-GR" dirty="0"/>
          </a:p>
        </p:txBody>
      </p:sp>
      <p:sp>
        <p:nvSpPr>
          <p:cNvPr id="2" name="Θέση περιεχομένου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/>
              <a:t>Δότες και </a:t>
            </a:r>
            <a:r>
              <a:rPr lang="el-GR" b="1" dirty="0" smtClean="0"/>
              <a:t>δέκτες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l-GR" dirty="0"/>
              <a:t>Το μόριο που παρέχει ένα πολικό υδρογόνο για ένα δεσμό υδρογόνου καλείται </a:t>
            </a:r>
            <a:r>
              <a:rPr lang="el-GR" b="1" dirty="0"/>
              <a:t>δότης</a:t>
            </a:r>
            <a:r>
              <a:rPr lang="el-GR" dirty="0"/>
              <a:t>. Το μόριο που παρέχει την  περιοχή ηλεκτρονίων </a:t>
            </a:r>
            <a:r>
              <a:rPr lang="el-GR" dirty="0" smtClean="0"/>
              <a:t>από </a:t>
            </a:r>
            <a:r>
              <a:rPr lang="el-GR" dirty="0"/>
              <a:t>την οποία το υδρογόνο προσελκύεται καλείται </a:t>
            </a:r>
            <a:r>
              <a:rPr lang="el-GR" b="1" dirty="0"/>
              <a:t>δέκτης</a:t>
            </a:r>
            <a:r>
              <a:rPr lang="el-GR" dirty="0"/>
              <a:t>. Το νερό και οι αλκοόλες μπορούν να χρησιμεύσουν και ως δότες  και ως δέκτες, ενώ αιθέρες, οι αλδεΰδες, οι κετόνες και οι εστέρες μπορούν να λειτουργήσουν μόνο ως δέκτες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Θέση αριθμού διαφάνειας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82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9/10</a:t>
            </a:r>
            <a:endParaRPr lang="el-GR" dirty="0"/>
          </a:p>
        </p:txBody>
      </p:sp>
      <p:sp>
        <p:nvSpPr>
          <p:cNvPr id="3" name="Ορθογώνιο 2"/>
          <p:cNvSpPr/>
          <p:nvPr/>
        </p:nvSpPr>
        <p:spPr>
          <a:xfrm>
            <a:off x="107504" y="1473710"/>
            <a:ext cx="871296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>
                <a:srgbClr val="215678"/>
              </a:buClr>
              <a:buSzPct val="110000"/>
              <a:buFont typeface="Wingdings" panose="05000000000000000000" pitchFamily="2" charset="2"/>
              <a:buChar char="§"/>
            </a:pPr>
            <a:r>
              <a:rPr lang="el-GR" sz="2200" dirty="0">
                <a:solidFill>
                  <a:prstClr val="black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Η Αύξηση του σημείου βρασμού είναι η πρώτη συνέπεια της ύπαρξης των.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idx="4294967295"/>
          </p:nvPr>
        </p:nvSpPr>
        <p:spPr>
          <a:xfrm>
            <a:off x="107504" y="2348880"/>
            <a:ext cx="5400600" cy="4437112"/>
          </a:xfrm>
          <a:noFill/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buClr>
                <a:srgbClr val="215678"/>
              </a:buClr>
              <a:buSzPct val="110000"/>
              <a:buFont typeface="Wingdings" panose="05000000000000000000" pitchFamily="2" charset="2"/>
              <a:buChar char="§"/>
            </a:pPr>
            <a:r>
              <a:rPr lang="el-GR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άν 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συγκρίνουμε σημεία βρασμού του μεθανίου (</a:t>
            </a:r>
            <a:r>
              <a:rPr lang="en-GB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</a:t>
            </a:r>
            <a:r>
              <a:rPr lang="el-GR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-161, αμμωνίας (</a:t>
            </a:r>
            <a:r>
              <a:rPr lang="en-GB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H</a:t>
            </a:r>
            <a:r>
              <a:rPr lang="el-GR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-33 , </a:t>
            </a:r>
            <a:r>
              <a:rPr lang="el-GR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υδροφθορίου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F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19 </a:t>
            </a:r>
            <a:r>
              <a:rPr lang="el-GR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καινερού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Η</a:t>
            </a:r>
            <a:r>
              <a:rPr lang="el-GR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l-GR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Ο) 100, βλέπουμε μια μεγάλη διαφορά για αυτά τα παρόμοια μεγέθους μόρια από τα αναμενόμενα δεδομένα που παρουσιάστηκαν προηγούμενα για τις πολικές </a:t>
            </a:r>
            <a:r>
              <a:rPr lang="el-GR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νώσεις.</a:t>
            </a:r>
            <a:endParaRPr lang="el-GR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0244" name="Picture 4" descr="hbondgph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0130" y="2348880"/>
            <a:ext cx="3562350" cy="2990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5880185" y="5384249"/>
            <a:ext cx="25922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condensedconcepts.blogspot.gr</a:t>
            </a:r>
            <a:endParaRPr lang="el-GR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5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Τίτλος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10/10</a:t>
            </a:r>
            <a:endParaRPr lang="el-GR" dirty="0"/>
          </a:p>
        </p:txBody>
      </p:sp>
      <p:pic>
        <p:nvPicPr>
          <p:cNvPr id="2050" name="Picture 2" descr="C:\Users\fkaram2\Desktop\Εικόνα1.p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4170" y="1001180"/>
            <a:ext cx="4909998" cy="264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Ορθογώνιο 6"/>
          <p:cNvSpPr/>
          <p:nvPr/>
        </p:nvSpPr>
        <p:spPr>
          <a:xfrm>
            <a:off x="5868144" y="1738782"/>
            <a:ext cx="2700300" cy="1067347"/>
          </a:xfrm>
          <a:prstGeom prst="rect">
            <a:avLst/>
          </a:prstGeom>
          <a:noFill/>
          <a:ln w="19050">
            <a:solidFill>
              <a:srgbClr val="2156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dirty="0">
                <a:solidFill>
                  <a:prstClr val="black"/>
                </a:solidFill>
              </a:rPr>
              <a:t>Δεσμός υδρογόνου σε </a:t>
            </a:r>
            <a:r>
              <a:rPr lang="el-GR" dirty="0" smtClean="0">
                <a:solidFill>
                  <a:prstClr val="black"/>
                </a:solidFill>
              </a:rPr>
              <a:t>αλκοόλες μέσα </a:t>
            </a:r>
            <a:r>
              <a:rPr lang="el-GR" dirty="0">
                <a:solidFill>
                  <a:prstClr val="black"/>
                </a:solidFill>
              </a:rPr>
              <a:t>σε νερό</a:t>
            </a:r>
          </a:p>
        </p:txBody>
      </p:sp>
      <p:pic>
        <p:nvPicPr>
          <p:cNvPr id="2051" name="Picture 3" descr="C:\Users\fkaram2\Desktop\Εικόνα2.pn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560" y="2806131"/>
            <a:ext cx="2977983" cy="3499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Ορθογώνιο 7"/>
          <p:cNvSpPr/>
          <p:nvPr/>
        </p:nvSpPr>
        <p:spPr>
          <a:xfrm>
            <a:off x="1835696" y="5377168"/>
            <a:ext cx="2088232" cy="936104"/>
          </a:xfrm>
          <a:prstGeom prst="rect">
            <a:avLst/>
          </a:prstGeom>
          <a:noFill/>
          <a:ln w="19050">
            <a:solidFill>
              <a:srgbClr val="2156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dirty="0">
                <a:solidFill>
                  <a:prstClr val="black"/>
                </a:solidFill>
              </a:rPr>
              <a:t>Δεσμός υδρογόνου </a:t>
            </a:r>
            <a:r>
              <a:rPr lang="el-GR" dirty="0" smtClean="0">
                <a:solidFill>
                  <a:prstClr val="black"/>
                </a:solidFill>
              </a:rPr>
              <a:t>αλκοολών με </a:t>
            </a:r>
            <a:r>
              <a:rPr lang="el-GR" dirty="0" err="1" smtClean="0">
                <a:solidFill>
                  <a:prstClr val="black"/>
                </a:solidFill>
              </a:rPr>
              <a:t>αμίνες</a:t>
            </a:r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2052" name="Picture 4" descr="C:\Users\fkaram2\Desktop\Εικόνα3.pn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04687" y="3311512"/>
            <a:ext cx="2398583" cy="2061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Ορθογώνιο 11"/>
          <p:cNvSpPr/>
          <p:nvPr/>
        </p:nvSpPr>
        <p:spPr>
          <a:xfrm>
            <a:off x="6843493" y="3811487"/>
            <a:ext cx="1616939" cy="1440158"/>
          </a:xfrm>
          <a:prstGeom prst="rect">
            <a:avLst/>
          </a:prstGeom>
          <a:noFill/>
          <a:ln w="19050">
            <a:solidFill>
              <a:srgbClr val="2156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dirty="0" err="1" smtClean="0">
                <a:solidFill>
                  <a:prstClr val="black"/>
                </a:solidFill>
              </a:rPr>
              <a:t>Πυρηνόφιλες</a:t>
            </a:r>
            <a:r>
              <a:rPr lang="el-GR" dirty="0" smtClean="0">
                <a:solidFill>
                  <a:prstClr val="black"/>
                </a:solidFill>
              </a:rPr>
              <a:t> </a:t>
            </a:r>
            <a:r>
              <a:rPr lang="el-GR" dirty="0">
                <a:solidFill>
                  <a:prstClr val="black"/>
                </a:solidFill>
              </a:rPr>
              <a:t>ή βασικές περιοχές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4408486" y="5378417"/>
            <a:ext cx="2088232" cy="936104"/>
          </a:xfrm>
          <a:prstGeom prst="rect">
            <a:avLst/>
          </a:prstGeom>
          <a:noFill/>
          <a:ln w="19050">
            <a:solidFill>
              <a:srgbClr val="2156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dirty="0">
                <a:solidFill>
                  <a:prstClr val="black"/>
                </a:solidFill>
              </a:rPr>
              <a:t>Δεσμός υδρογόνου </a:t>
            </a:r>
            <a:r>
              <a:rPr lang="el-GR" dirty="0" smtClean="0">
                <a:solidFill>
                  <a:prstClr val="black"/>
                </a:solidFill>
              </a:rPr>
              <a:t> αλκοολών </a:t>
            </a:r>
            <a:r>
              <a:rPr lang="el-GR" dirty="0">
                <a:solidFill>
                  <a:prstClr val="black"/>
                </a:solidFill>
              </a:rPr>
              <a:t>με </a:t>
            </a:r>
            <a:r>
              <a:rPr lang="el-GR" dirty="0" err="1" smtClean="0">
                <a:solidFill>
                  <a:prstClr val="black"/>
                </a:solidFill>
              </a:rPr>
              <a:t>καρβονυλομάδες</a:t>
            </a:r>
            <a:endParaRPr lang="el-GR" dirty="0">
              <a:solidFill>
                <a:prstClr val="black"/>
              </a:solidFill>
            </a:endParaRPr>
          </a:p>
        </p:txBody>
      </p:sp>
      <p:sp>
        <p:nvSpPr>
          <p:cNvPr id="11" name="Αριστερό βέλος 10"/>
          <p:cNvSpPr/>
          <p:nvPr/>
        </p:nvSpPr>
        <p:spPr>
          <a:xfrm>
            <a:off x="5292080" y="4369548"/>
            <a:ext cx="1411190" cy="32403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14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9" name="Ομάδα 8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10" name="Picture 5"/>
            <p:cNvPicPr/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2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Βασίλειος </a:t>
            </a:r>
            <a:r>
              <a:rPr lang="el-GR" sz="2000" dirty="0" err="1" smtClean="0"/>
              <a:t>Ντουρτόγλου</a:t>
            </a:r>
            <a:r>
              <a:rPr lang="el-GR" sz="2000" dirty="0" smtClean="0"/>
              <a:t> 2014. Βασίλειος </a:t>
            </a:r>
            <a:r>
              <a:rPr lang="el-GR" sz="2000" dirty="0" err="1" smtClean="0"/>
              <a:t>Ντουρτόγλου</a:t>
            </a:r>
            <a:r>
              <a:rPr lang="el-GR" sz="2000" dirty="0" smtClean="0"/>
              <a:t>. «Οργανική Χημεία – Θ . </a:t>
            </a:r>
            <a:r>
              <a:rPr lang="el-GR" sz="2000" dirty="0"/>
              <a:t>Ενότητα 1: Εισαγωγή στις </a:t>
            </a:r>
            <a:r>
              <a:rPr lang="el-GR" sz="2000" dirty="0" err="1"/>
              <a:t>Διαμοριακές</a:t>
            </a:r>
            <a:r>
              <a:rPr lang="el-GR" sz="2000" dirty="0"/>
              <a:t> Δυνάμεις - Δυνάμεις </a:t>
            </a:r>
            <a:r>
              <a:rPr lang="el-GR" sz="2000" dirty="0" err="1"/>
              <a:t>Van</a:t>
            </a:r>
            <a:r>
              <a:rPr lang="el-GR" sz="2000" dirty="0"/>
              <a:t> </a:t>
            </a:r>
            <a:r>
              <a:rPr lang="el-GR" sz="2000" dirty="0" err="1"/>
              <a:t>der</a:t>
            </a:r>
            <a:r>
              <a:rPr lang="el-GR" sz="2000" dirty="0"/>
              <a:t> </a:t>
            </a:r>
            <a:r>
              <a:rPr lang="el-GR" sz="2000" dirty="0" err="1"/>
              <a:t>Waals</a:t>
            </a:r>
            <a:r>
              <a:rPr lang="el-GR" sz="2000" dirty="0"/>
              <a:t> και  Δεσμοί </a:t>
            </a:r>
            <a:r>
              <a:rPr lang="el-GR" sz="2000" dirty="0" smtClean="0"/>
              <a:t>Υδρογόνου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latin typeface="+mn-lt"/>
              </a:rPr>
              <a:t>[1] http://creativecommons.org/licenses/by-nc-sa/4.0/ 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Ως </a:t>
            </a:r>
            <a:r>
              <a:rPr lang="el-GR" b="1" dirty="0">
                <a:latin typeface="+mn-lt"/>
              </a:rPr>
              <a:t>Μη Εμπορική</a:t>
            </a:r>
            <a:r>
              <a:rPr lang="el-GR" dirty="0">
                <a:latin typeface="+mn-lt"/>
              </a:rPr>
              <a:t> ορίζεται η χρήση: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latin typeface="+mn-lt"/>
              </a:rPr>
              <a:t>αδειοδόχο</a:t>
            </a:r>
            <a:endParaRPr lang="el-GR" dirty="0">
              <a:latin typeface="+mn-lt"/>
            </a:endParaRP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ροσπορίζει στο διανομέα του έργου και</a:t>
            </a:r>
            <a:r>
              <a:rPr lang="en-GB" dirty="0">
                <a:latin typeface="+mn-lt"/>
              </a:rPr>
              <a:t> </a:t>
            </a:r>
            <a:r>
              <a:rPr lang="el-GR" dirty="0" err="1">
                <a:latin typeface="+mn-lt"/>
              </a:rPr>
              <a:t>αδειοδόχο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latin typeface="+mn-lt"/>
              </a:rPr>
              <a:t>τόπο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Ο </a:t>
            </a:r>
            <a:r>
              <a:rPr lang="el-GR" dirty="0">
                <a:latin typeface="+mn-lt"/>
              </a:rPr>
              <a:t>δικαιούχος μπορεί να παρέχει στον </a:t>
            </a:r>
            <a:r>
              <a:rPr lang="el-GR" dirty="0" err="1">
                <a:latin typeface="+mn-lt"/>
              </a:rPr>
              <a:t>αδειοδόχο</a:t>
            </a:r>
            <a:r>
              <a:rPr lang="el-GR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latin typeface="+mn-lt"/>
              </a:rPr>
              <a:t>.</a:t>
            </a:r>
            <a:endParaRPr lang="el-G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21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7</a:t>
            </a:fld>
            <a:endParaRPr lang="el-GR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παρά μόνο εάν ζητηθεί εκ νέου άδεια από το δημιουργό.</a:t>
            </a:r>
            <a:endParaRPr lang="el-GR" sz="3200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©</a:t>
            </a:r>
            <a:endParaRPr lang="el-GR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ού. 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</a:t>
            </a:r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ία παραγώγων του έργου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η δημιουργία παραγώγων του.</a:t>
            </a:r>
            <a:endParaRPr lang="el-GR" sz="3200" dirty="0"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 </a:t>
            </a:r>
          </a:p>
          <a:p>
            <a:pPr algn="r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0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ublic Domain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ως κοινό κτήμα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χωρίς σήμανση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548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Τίτλος 7"/>
          <p:cNvSpPr>
            <a:spLocks noGrp="1"/>
          </p:cNvSpPr>
          <p:nvPr>
            <p:ph type="title"/>
          </p:nvPr>
        </p:nvSpPr>
        <p:spPr>
          <a:xfrm>
            <a:off x="323528" y="116632"/>
            <a:ext cx="8568952" cy="908720"/>
          </a:xfrm>
        </p:spPr>
        <p:txBody>
          <a:bodyPr>
            <a:normAutofit/>
          </a:bodyPr>
          <a:lstStyle/>
          <a:p>
            <a:r>
              <a:rPr lang="el-GR" dirty="0"/>
              <a:t>Δυνάμεις </a:t>
            </a:r>
            <a:r>
              <a:rPr lang="en-US" dirty="0"/>
              <a:t>Van der </a:t>
            </a:r>
            <a:r>
              <a:rPr lang="en-US" dirty="0" smtClean="0"/>
              <a:t>Waals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4294967295"/>
          </p:nvPr>
        </p:nvSpPr>
        <p:spPr>
          <a:xfrm>
            <a:off x="611560" y="1196752"/>
            <a:ext cx="4040188" cy="50383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Δυνάμεις </a:t>
            </a:r>
            <a:r>
              <a:rPr lang="en-US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n der 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aals</a:t>
            </a:r>
            <a:endParaRPr lang="el-GR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Θέση κειμένου 5"/>
          <p:cNvSpPr>
            <a:spLocks noGrp="1"/>
          </p:cNvSpPr>
          <p:nvPr>
            <p:ph type="body" sz="quarter" idx="4294967295"/>
          </p:nvPr>
        </p:nvSpPr>
        <p:spPr>
          <a:xfrm>
            <a:off x="4644008" y="1196752"/>
            <a:ext cx="4248472" cy="503833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→ και τα αποτελέσματα τους</a:t>
            </a:r>
            <a:endParaRPr lang="el-GR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700808"/>
            <a:ext cx="4392488" cy="4320480"/>
          </a:xfrm>
        </p:spPr>
        <p:txBody>
          <a:bodyPr>
            <a:normAutofit/>
          </a:bodyPr>
          <a:lstStyle/>
          <a:p>
            <a:r>
              <a:rPr lang="el-GR" dirty="0" smtClean="0"/>
              <a:t>Όλα </a:t>
            </a:r>
            <a:r>
              <a:rPr lang="el-GR" dirty="0"/>
              <a:t>τα άτομα και τα μόρια </a:t>
            </a:r>
            <a:r>
              <a:rPr lang="el-GR" dirty="0" smtClean="0"/>
              <a:t>έχουν μια </a:t>
            </a:r>
            <a:r>
              <a:rPr lang="el-GR" dirty="0"/>
              <a:t>αδύνατη έλξη  το ένα για το άλλο, που την ονομάζουμε  δύναμη </a:t>
            </a:r>
            <a:r>
              <a:rPr lang="en-US" b="1" dirty="0"/>
              <a:t>Van </a:t>
            </a:r>
            <a:r>
              <a:rPr lang="en-GB" b="1" dirty="0"/>
              <a:t>der Waals</a:t>
            </a:r>
            <a:r>
              <a:rPr lang="el-GR" b="1" dirty="0"/>
              <a:t>.</a:t>
            </a:r>
            <a:r>
              <a:rPr lang="el-GR" dirty="0"/>
              <a:t> </a:t>
            </a:r>
            <a:endParaRPr lang="el-GR" dirty="0" smtClean="0"/>
          </a:p>
          <a:p>
            <a:r>
              <a:rPr lang="el-GR" dirty="0" smtClean="0"/>
              <a:t>Αυτή </a:t>
            </a:r>
            <a:r>
              <a:rPr lang="el-GR" dirty="0"/>
              <a:t>η  δύναμη  οφείλεται στην ηλεκτροστατική έλξη των ηλεκτρονίων του ενός μορίου ή ατόμου για τον πυρήνα του άλλου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Θέση περιεχομένου 6"/>
          <p:cNvSpPr>
            <a:spLocks noGrp="1"/>
          </p:cNvSpPr>
          <p:nvPr>
            <p:ph sz="quarter" idx="4294967295"/>
          </p:nvPr>
        </p:nvSpPr>
        <p:spPr>
          <a:xfrm>
            <a:off x="4716016" y="1700808"/>
            <a:ext cx="4104456" cy="460851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buClr>
                <a:srgbClr val="215678"/>
              </a:buClr>
              <a:buSzPct val="110000"/>
              <a:buFont typeface="Wingdings" panose="05000000000000000000" pitchFamily="2" charset="2"/>
              <a:buChar char="§"/>
            </a:pPr>
            <a:r>
              <a:rPr lang="el-G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Τα μεγάλα μόρια έχουν περισσότερα ηλεκτρόνια και πυρήνες τα οποία  δημιουργούν πιο πολλές </a:t>
            </a:r>
            <a:r>
              <a:rPr lang="el-GR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l-GR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δυνάμεις </a:t>
            </a:r>
            <a:r>
              <a:rPr lang="en-US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n </a:t>
            </a:r>
            <a:r>
              <a:rPr lang="en-GB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r Waals</a:t>
            </a:r>
            <a:r>
              <a:rPr lang="el-G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l-GR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και </a:t>
            </a:r>
            <a:r>
              <a:rPr lang="el-G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έτσι τους οι ενώσεις έχουν συνήθως τα υψηλότερα σημεία βρασμού από </a:t>
            </a:r>
            <a:r>
              <a:rPr lang="el-GR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παρόμοιες</a:t>
            </a:r>
            <a:r>
              <a:rPr lang="el-G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ενώσεις που αποτελούνται από  μικρότερα </a:t>
            </a:r>
            <a:r>
              <a:rPr lang="el-GR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μόρια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l-GR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84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ήνας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>
          <a:xfrm>
            <a:off x="323528" y="116632"/>
            <a:ext cx="8568952" cy="908720"/>
          </a:xfrm>
        </p:spPr>
        <p:txBody>
          <a:bodyPr/>
          <a:lstStyle/>
          <a:p>
            <a:r>
              <a:rPr lang="el-GR" dirty="0"/>
              <a:t>Δυνάμεις </a:t>
            </a:r>
            <a:r>
              <a:rPr lang="en-US" dirty="0"/>
              <a:t>Van der Waals </a:t>
            </a:r>
            <a:r>
              <a:rPr lang="el-GR" sz="3000" b="0" dirty="0" smtClean="0"/>
              <a:t>2/2</a:t>
            </a:r>
            <a:endParaRPr lang="el-GR" sz="3000" dirty="0"/>
          </a:p>
        </p:txBody>
      </p:sp>
      <p:graphicFrame>
        <p:nvGraphicFramePr>
          <p:cNvPr id="6404" name="Group 2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4549936"/>
              </p:ext>
            </p:extLst>
          </p:nvPr>
        </p:nvGraphicFramePr>
        <p:xfrm>
          <a:off x="323528" y="1340768"/>
          <a:ext cx="8362950" cy="4679952"/>
        </p:xfrm>
        <a:graphic>
          <a:graphicData uri="http://schemas.openxmlformats.org/drawingml/2006/table">
            <a:tbl>
              <a:tblPr firstRow="1"/>
              <a:tblGrid>
                <a:gridCol w="3106239"/>
                <a:gridCol w="2687112"/>
                <a:gridCol w="1470860"/>
                <a:gridCol w="1098739"/>
              </a:tblGrid>
              <a:tr h="569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Ένωση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Τύπος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Σ.Β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Σ.Τ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650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πεντάνιο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6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130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εξάνιο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9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95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επτάνιο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98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91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οκτάνιο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6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57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εννεάνιο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1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54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δεκάνιο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74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30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Τετραμεθυλβουτάνιο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- C(CH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r>
                        <a:rPr kumimoji="0" lang="el-GR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6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0</a:t>
                      </a:r>
                    </a:p>
                  </a:txBody>
                  <a:tcPr marL="112812" marR="1128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04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Τίτλος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εσμοί υδρογόνου </a:t>
            </a:r>
            <a:r>
              <a:rPr lang="el-GR" sz="3000" b="0" dirty="0" smtClean="0"/>
              <a:t>1/10</a:t>
            </a:r>
            <a:endParaRPr lang="el-GR" sz="3000" b="0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>
          <a:xfrm>
            <a:off x="323528" y="1196752"/>
            <a:ext cx="8363272" cy="4104456"/>
          </a:xfrm>
        </p:spPr>
        <p:txBody>
          <a:bodyPr>
            <a:normAutofit/>
          </a:bodyPr>
          <a:lstStyle/>
          <a:p>
            <a:r>
              <a:rPr lang="el-GR" b="1" dirty="0"/>
              <a:t>Δεσμός </a:t>
            </a:r>
            <a:r>
              <a:rPr lang="el-GR" b="1" dirty="0" smtClean="0"/>
              <a:t>υδρογόνου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l-GR" sz="2000" dirty="0" smtClean="0"/>
              <a:t>Όταν  </a:t>
            </a:r>
            <a:r>
              <a:rPr lang="el-GR" sz="2000" dirty="0"/>
              <a:t>το άτομο υδρογόνου είναι μέρος ενός πολικού ομοιοπολικού δεσμού </a:t>
            </a:r>
            <a:r>
              <a:rPr lang="fr-FR" sz="2000" dirty="0"/>
              <a:t> </a:t>
            </a:r>
            <a:r>
              <a:rPr lang="el-GR" sz="2000" dirty="0"/>
              <a:t>με ένα πιο </a:t>
            </a:r>
            <a:r>
              <a:rPr lang="el-GR" sz="2000" dirty="0" err="1"/>
              <a:t>ηλεκτραρνητικό</a:t>
            </a:r>
            <a:r>
              <a:rPr lang="el-GR" sz="2000" dirty="0"/>
              <a:t> άτομο όπως το οξυγόνο, το μικρό μέγεθός του επιτρέπει στο θετικό τέλος του δίπολου την δημιουργία δεσμών   με τις γειτονικές </a:t>
            </a:r>
            <a:r>
              <a:rPr lang="el-GR" sz="2000" dirty="0" err="1"/>
              <a:t>πυρηνόφιλες</a:t>
            </a:r>
            <a:r>
              <a:rPr lang="el-GR" sz="2000" dirty="0"/>
              <a:t> ή βασικές περιοχές σύνδεσης. </a:t>
            </a:r>
            <a:r>
              <a:rPr lang="el-GR" sz="2000" dirty="0" smtClean="0"/>
              <a:t>Η </a:t>
            </a:r>
            <a:r>
              <a:rPr lang="el-GR" sz="2000" dirty="0"/>
              <a:t>ισχυρότερη  ουδέτερη </a:t>
            </a:r>
            <a:r>
              <a:rPr lang="el-GR" sz="2000" dirty="0" err="1"/>
              <a:t>διαμοριακή</a:t>
            </a:r>
            <a:r>
              <a:rPr lang="el-GR" sz="2000" dirty="0"/>
              <a:t>  δύναμη  που επηρεάζει  τα μόρια είναι ο </a:t>
            </a:r>
            <a:r>
              <a:rPr lang="el-GR" sz="2000" b="1" dirty="0"/>
              <a:t>δεσμός </a:t>
            </a:r>
            <a:r>
              <a:rPr lang="el-GR" sz="2000" b="1" dirty="0" smtClean="0"/>
              <a:t>υδρογόνου.</a:t>
            </a:r>
            <a:endParaRPr lang="el-GR" sz="2000" dirty="0"/>
          </a:p>
        </p:txBody>
      </p:sp>
      <p:pic>
        <p:nvPicPr>
          <p:cNvPr id="1026" name="Picture 2" descr="http://upload.wikimedia.org/wikipedia/commons/thumb/b/b5/Hydrogen-bonding-in-water-2D.png/640px-Hydrogen-bonding-in-water-2D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3600400" cy="21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/>
          <p:cNvSpPr/>
          <p:nvPr/>
        </p:nvSpPr>
        <p:spPr>
          <a:xfrm>
            <a:off x="628356" y="6352981"/>
            <a:ext cx="3240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“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Hydrogen-bonding-in-water-2D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 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5" tooltip="User:Benjah-bmm27"/>
              </a:rPr>
              <a:t>Benjah-bmm27</a:t>
            </a:r>
            <a:r>
              <a:rPr lang="el-G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διαθέσιμο ως κοινό κτήμα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8" name="Picture 4" descr="http://upload.wikimedia.org/wikipedia/commons/1/18/Allylic_strain_and_hydrogen_bonding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6016" y="4077072"/>
            <a:ext cx="3456534" cy="1809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10987" y="5980820"/>
                <a:ext cx="20665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prstClr val="black"/>
                    </a:solidFill>
                  </a:rPr>
                  <a:t>R-O-H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</a:rPr>
                  <a:t> O-R</a:t>
                </a:r>
                <a:endParaRPr lang="el-GR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987" y="5980820"/>
                <a:ext cx="2066591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4720" t="-9211" r="-3540" b="-302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Θέση αριθμού διαφάνειας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66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2/10</a:t>
            </a:r>
            <a:endParaRPr lang="el-GR" sz="3000" b="0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323528" y="1196752"/>
            <a:ext cx="8363272" cy="4363586"/>
          </a:xfrm>
        </p:spPr>
        <p:txBody>
          <a:bodyPr>
            <a:normAutofit/>
          </a:bodyPr>
          <a:lstStyle/>
          <a:p>
            <a:r>
              <a:rPr lang="el-GR" dirty="0"/>
              <a:t>Εάν ίδια μόρια υπάρχουν σε διαφορετικές φυσικές καταστάσεις, είναι επειδή  υπόκεινται σε μοριακές αλληλεπιδράσεις, όπως </a:t>
            </a:r>
            <a:r>
              <a:rPr lang="el-GR" dirty="0" err="1"/>
              <a:t>διπόλου</a:t>
            </a:r>
            <a:r>
              <a:rPr lang="el-GR" dirty="0"/>
              <a:t>-</a:t>
            </a:r>
            <a:r>
              <a:rPr lang="el-GR" dirty="0" err="1"/>
              <a:t>διπόλου</a:t>
            </a:r>
            <a:r>
              <a:rPr lang="el-GR" dirty="0"/>
              <a:t> </a:t>
            </a:r>
            <a:r>
              <a:rPr lang="el-GR" dirty="0" smtClean="0"/>
              <a:t>.</a:t>
            </a:r>
            <a:endParaRPr lang="en-US" dirty="0" smtClean="0"/>
          </a:p>
          <a:p>
            <a:r>
              <a:rPr lang="el-GR" dirty="0"/>
              <a:t>Μία ειδική περίπτωση </a:t>
            </a:r>
            <a:r>
              <a:rPr lang="el-GR" dirty="0" err="1"/>
              <a:t>διπόλου</a:t>
            </a:r>
            <a:r>
              <a:rPr lang="el-GR" dirty="0"/>
              <a:t>-</a:t>
            </a:r>
            <a:r>
              <a:rPr lang="el-GR" dirty="0" err="1"/>
              <a:t>διπόλου</a:t>
            </a:r>
            <a:r>
              <a:rPr lang="el-GR" dirty="0"/>
              <a:t> </a:t>
            </a:r>
            <a:r>
              <a:rPr lang="el-GR" dirty="0" err="1"/>
              <a:t>ενδομοριακή</a:t>
            </a:r>
            <a:r>
              <a:rPr lang="el-GR" dirty="0"/>
              <a:t> </a:t>
            </a:r>
            <a:r>
              <a:rPr lang="el-GR" dirty="0" err="1"/>
              <a:t>συναμη</a:t>
            </a:r>
            <a:r>
              <a:rPr lang="el-GR" dirty="0"/>
              <a:t>, είναι</a:t>
            </a:r>
            <a:r>
              <a:rPr lang="en-US" dirty="0"/>
              <a:t> </a:t>
            </a:r>
            <a:r>
              <a:rPr lang="el-GR" dirty="0"/>
              <a:t>αυτή η «δεσμών υδρογόνου." Αυτό είναι η ισχυρότερη </a:t>
            </a:r>
            <a:r>
              <a:rPr lang="el-GR" dirty="0" err="1"/>
              <a:t>διαμοριακών</a:t>
            </a:r>
            <a:r>
              <a:rPr lang="el-GR" dirty="0"/>
              <a:t> δεσμών (5-30kJmol-1).</a:t>
            </a:r>
            <a:br>
              <a:rPr lang="el-GR" dirty="0"/>
            </a:br>
            <a:r>
              <a:rPr lang="el-GR" dirty="0"/>
              <a:t>Αυτή συμβαίνει μόνο μεταξύ ενός μορίου το οποίο έχει ένα άτομο υδρογόνου συνδεδεμένο με ένα εξαιρετικά </a:t>
            </a:r>
            <a:r>
              <a:rPr lang="el-GR" dirty="0" err="1"/>
              <a:t>ηλεκτροαρνητικό</a:t>
            </a:r>
            <a:r>
              <a:rPr lang="el-GR" dirty="0"/>
              <a:t> άτομο Χ (Ν, Ο ή Ρ) και ένα άλλο άτομο, το </a:t>
            </a:r>
            <a:r>
              <a:rPr lang="el-GR" dirty="0" err="1"/>
              <a:t>οποιο</a:t>
            </a:r>
            <a:r>
              <a:rPr lang="el-GR" dirty="0"/>
              <a:t> Υ έχει ένα μονήρες ζεύγος (F, Υ ή Ν</a:t>
            </a:r>
            <a:r>
              <a:rPr lang="el-GR" dirty="0" smtClean="0"/>
              <a:t>):</a:t>
            </a:r>
            <a:endParaRPr lang="el-GR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60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3/10</a:t>
            </a:r>
            <a:endParaRPr lang="el-GR" sz="3000" b="0" dirty="0"/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1502669" y="2008743"/>
            <a:ext cx="5949950" cy="3216275"/>
            <a:chOff x="864" y="2064"/>
            <a:chExt cx="4259" cy="2302"/>
          </a:xfrm>
        </p:grpSpPr>
        <p:grpSp>
          <p:nvGrpSpPr>
            <p:cNvPr id="27661" name="Group 12"/>
            <p:cNvGrpSpPr>
              <a:grpSpLocks noChangeAspect="1"/>
            </p:cNvGrpSpPr>
            <p:nvPr/>
          </p:nvGrpSpPr>
          <p:grpSpPr bwMode="auto">
            <a:xfrm>
              <a:off x="864" y="2688"/>
              <a:ext cx="4259" cy="1678"/>
              <a:chOff x="768" y="2544"/>
              <a:chExt cx="4259" cy="1678"/>
            </a:xfrm>
          </p:grpSpPr>
          <p:sp>
            <p:nvSpPr>
              <p:cNvPr id="27668" name="Oval 13"/>
              <p:cNvSpPr>
                <a:spLocks noChangeAspect="1" noChangeArrowheads="1"/>
              </p:cNvSpPr>
              <p:nvPr/>
            </p:nvSpPr>
            <p:spPr bwMode="auto">
              <a:xfrm>
                <a:off x="3024" y="3120"/>
                <a:ext cx="768" cy="288"/>
              </a:xfrm>
              <a:prstGeom prst="ellipse">
                <a:avLst/>
              </a:prstGeom>
              <a:gradFill rotWithShape="0">
                <a:gsLst>
                  <a:gs pos="0">
                    <a:srgbClr val="4D2E00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669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3840" y="3073"/>
                <a:ext cx="329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fr-FR" sz="2800" b="1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7670" name="Oval 15"/>
              <p:cNvSpPr>
                <a:spLocks noChangeAspect="1" noChangeArrowheads="1"/>
              </p:cNvSpPr>
              <p:nvPr/>
            </p:nvSpPr>
            <p:spPr bwMode="auto">
              <a:xfrm rot="-2751768">
                <a:off x="3984" y="2736"/>
                <a:ext cx="672" cy="288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4D2E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671" name="Line 16"/>
              <p:cNvSpPr>
                <a:spLocks noChangeAspect="1" noChangeShapeType="1"/>
              </p:cNvSpPr>
              <p:nvPr/>
            </p:nvSpPr>
            <p:spPr bwMode="auto">
              <a:xfrm>
                <a:off x="4128" y="3312"/>
                <a:ext cx="576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7672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4697" y="3402"/>
                <a:ext cx="330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fr-FR" sz="2800" b="1">
                    <a:solidFill>
                      <a:prstClr val="black"/>
                    </a:solidFill>
                    <a:latin typeface="Times New Roman" pitchFamily="18" charset="0"/>
                  </a:rPr>
                  <a:t>H</a:t>
                </a:r>
              </a:p>
            </p:txBody>
          </p:sp>
          <p:sp>
            <p:nvSpPr>
              <p:cNvPr id="27673" name="Line 18"/>
              <p:cNvSpPr>
                <a:spLocks noChangeAspect="1" noChangeShapeType="1"/>
              </p:cNvSpPr>
              <p:nvPr/>
            </p:nvSpPr>
            <p:spPr bwMode="auto">
              <a:xfrm>
                <a:off x="3984" y="3360"/>
                <a:ext cx="96" cy="480"/>
              </a:xfrm>
              <a:prstGeom prst="line">
                <a:avLst/>
              </a:prstGeom>
              <a:noFill/>
              <a:ln w="1016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7674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3984" y="3850"/>
                <a:ext cx="400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sz="2800" b="1">
                    <a:solidFill>
                      <a:prstClr val="black"/>
                    </a:solidFill>
                    <a:latin typeface="Times New Roman" pitchFamily="18" charset="0"/>
                  </a:rPr>
                  <a:t>H</a:t>
                </a:r>
              </a:p>
            </p:txBody>
          </p:sp>
          <p:sp>
            <p:nvSpPr>
              <p:cNvPr id="27675" name="Line 20"/>
              <p:cNvSpPr>
                <a:spLocks noChangeAspect="1" noChangeShapeType="1"/>
              </p:cNvSpPr>
              <p:nvPr/>
            </p:nvSpPr>
            <p:spPr bwMode="auto">
              <a:xfrm>
                <a:off x="2352" y="326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7676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2017" y="3120"/>
                <a:ext cx="329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fr-FR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H</a:t>
                </a:r>
              </a:p>
            </p:txBody>
          </p:sp>
          <p:sp>
            <p:nvSpPr>
              <p:cNvPr id="27677" name="Text Box 22"/>
              <p:cNvSpPr txBox="1">
                <a:spLocks noChangeAspect="1" noChangeArrowheads="1"/>
              </p:cNvSpPr>
              <p:nvPr/>
            </p:nvSpPr>
            <p:spPr bwMode="auto">
              <a:xfrm flipH="1">
                <a:off x="1313" y="3120"/>
                <a:ext cx="330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fr-FR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7678" name="Oval 23"/>
              <p:cNvSpPr>
                <a:spLocks noChangeAspect="1" noChangeArrowheads="1"/>
              </p:cNvSpPr>
              <p:nvPr/>
            </p:nvSpPr>
            <p:spPr bwMode="auto">
              <a:xfrm rot="2332079" flipH="1">
                <a:off x="768" y="2784"/>
                <a:ext cx="672" cy="288"/>
              </a:xfrm>
              <a:prstGeom prst="ellipse">
                <a:avLst/>
              </a:prstGeom>
              <a:gradFill rotWithShape="0">
                <a:gsLst>
                  <a:gs pos="0">
                    <a:srgbClr val="3E2500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67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1200" y="3408"/>
                <a:ext cx="192" cy="4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7680" name="Rectangle 25"/>
              <p:cNvSpPr>
                <a:spLocks noChangeAspect="1" noChangeArrowheads="1"/>
              </p:cNvSpPr>
              <p:nvPr/>
            </p:nvSpPr>
            <p:spPr bwMode="auto">
              <a:xfrm flipH="1">
                <a:off x="1021" y="3851"/>
                <a:ext cx="330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H</a:t>
                </a:r>
              </a:p>
            </p:txBody>
          </p:sp>
          <p:sp>
            <p:nvSpPr>
              <p:cNvPr id="27681" name="Line 26"/>
              <p:cNvSpPr>
                <a:spLocks noChangeAspect="1" noChangeShapeType="1"/>
              </p:cNvSpPr>
              <p:nvPr/>
            </p:nvSpPr>
            <p:spPr bwMode="auto">
              <a:xfrm>
                <a:off x="1584" y="326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7682" name="Oval 27"/>
              <p:cNvSpPr>
                <a:spLocks noChangeAspect="1" noChangeArrowheads="1"/>
              </p:cNvSpPr>
              <p:nvPr/>
            </p:nvSpPr>
            <p:spPr bwMode="auto">
              <a:xfrm rot="-7228032">
                <a:off x="1020" y="2798"/>
                <a:ext cx="528" cy="288"/>
              </a:xfrm>
              <a:prstGeom prst="ellipse">
                <a:avLst/>
              </a:prstGeom>
              <a:gradFill rotWithShape="0">
                <a:gsLst>
                  <a:gs pos="0">
                    <a:srgbClr val="462A00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662" name="Group 28"/>
            <p:cNvGrpSpPr>
              <a:grpSpLocks noChangeAspect="1"/>
            </p:cNvGrpSpPr>
            <p:nvPr/>
          </p:nvGrpSpPr>
          <p:grpSpPr bwMode="auto">
            <a:xfrm>
              <a:off x="1440" y="2064"/>
              <a:ext cx="3120" cy="677"/>
              <a:chOff x="1440" y="2064"/>
              <a:chExt cx="3120" cy="677"/>
            </a:xfrm>
          </p:grpSpPr>
          <p:sp>
            <p:nvSpPr>
              <p:cNvPr id="2766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440" y="2064"/>
                <a:ext cx="3120" cy="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fr-FR" sz="2800" b="1" dirty="0">
                    <a:solidFill>
                      <a:srgbClr val="DD8047"/>
                    </a:solidFill>
                    <a:latin typeface="Times New Roman" pitchFamily="18" charset="0"/>
                  </a:rPr>
                  <a:t>X           H -----------   Y</a:t>
                </a:r>
                <a:r>
                  <a:rPr lang="fr-FR" sz="2800" dirty="0">
                    <a:solidFill>
                      <a:srgbClr val="DD8047"/>
                    </a:solidFill>
                    <a:latin typeface="Times New Roman" pitchFamily="18" charset="0"/>
                  </a:rPr>
                  <a:t> </a:t>
                </a:r>
              </a:p>
              <a:p>
                <a:pPr eaLnBrk="1" hangingPunct="1"/>
                <a:r>
                  <a:rPr lang="fr-FR" sz="2800" b="1" dirty="0">
                    <a:solidFill>
                      <a:srgbClr val="DD8047"/>
                    </a:solidFill>
                    <a:latin typeface="Symbol" pitchFamily="18" charset="2"/>
                  </a:rPr>
                  <a:t>d-          d</a:t>
                </a:r>
                <a:r>
                  <a:rPr lang="fr-FR" sz="2800" b="1" dirty="0">
                    <a:solidFill>
                      <a:srgbClr val="DD8047"/>
                    </a:solidFill>
                    <a:latin typeface="Times New Roman" pitchFamily="18" charset="0"/>
                  </a:rPr>
                  <a:t>+</a:t>
                </a:r>
                <a:r>
                  <a:rPr lang="fr-FR" sz="2800" dirty="0">
                    <a:solidFill>
                      <a:srgbClr val="DD8047"/>
                    </a:solidFill>
                    <a:latin typeface="Times New Roman" pitchFamily="18" charset="0"/>
                  </a:rPr>
                  <a:t>                 </a:t>
                </a:r>
                <a:r>
                  <a:rPr lang="fr-FR" sz="2800" b="1" dirty="0">
                    <a:solidFill>
                      <a:srgbClr val="DD8047"/>
                    </a:solidFill>
                    <a:latin typeface="Symbol" pitchFamily="18" charset="2"/>
                  </a:rPr>
                  <a:t>d-</a:t>
                </a:r>
                <a:r>
                  <a:rPr lang="fr-FR" sz="2800" dirty="0">
                    <a:solidFill>
                      <a:srgbClr val="DD8047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27664" name="Line 30"/>
              <p:cNvSpPr>
                <a:spLocks noChangeAspect="1" noChangeShapeType="1"/>
              </p:cNvSpPr>
              <p:nvPr/>
            </p:nvSpPr>
            <p:spPr bwMode="auto">
              <a:xfrm>
                <a:off x="1680" y="2256"/>
                <a:ext cx="67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7665" name="Oval 31"/>
              <p:cNvSpPr>
                <a:spLocks noChangeAspect="1" noChangeArrowheads="1"/>
              </p:cNvSpPr>
              <p:nvPr/>
            </p:nvSpPr>
            <p:spPr bwMode="auto">
              <a:xfrm>
                <a:off x="3648" y="2160"/>
                <a:ext cx="96" cy="96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666" name="Oval 32"/>
              <p:cNvSpPr>
                <a:spLocks noChangeAspect="1" noChangeArrowheads="1"/>
              </p:cNvSpPr>
              <p:nvPr/>
            </p:nvSpPr>
            <p:spPr bwMode="auto">
              <a:xfrm>
                <a:off x="3648" y="2304"/>
                <a:ext cx="96" cy="96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667" name="Line 33"/>
              <p:cNvSpPr>
                <a:spLocks noChangeAspect="1" noChangeShapeType="1"/>
              </p:cNvSpPr>
              <p:nvPr/>
            </p:nvSpPr>
            <p:spPr bwMode="auto">
              <a:xfrm>
                <a:off x="3984" y="2256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73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4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528" y="1268760"/>
            <a:ext cx="8363272" cy="2808312"/>
          </a:xfrm>
        </p:spPr>
        <p:txBody>
          <a:bodyPr>
            <a:normAutofit/>
          </a:bodyPr>
          <a:lstStyle/>
          <a:p>
            <a:r>
              <a:rPr lang="el-GR" dirty="0"/>
              <a:t>Η </a:t>
            </a:r>
            <a:r>
              <a:rPr lang="el-GR" dirty="0" err="1"/>
              <a:t>διαμοριακή</a:t>
            </a:r>
            <a:r>
              <a:rPr lang="el-GR" dirty="0"/>
              <a:t> δεσμός υδρογόνου μπορεί να είναι, όπως στην περίπτωση των μορίων του νερού (αυτό είναι αυτό που εξηγεί το υψηλό σημείο βρασμού του νερού σε σχέση με το μοριακό βάρος της), ή </a:t>
            </a:r>
            <a:r>
              <a:rPr lang="el-GR" dirty="0" err="1"/>
              <a:t>ενδομοριακή</a:t>
            </a:r>
            <a:r>
              <a:rPr lang="el-GR" dirty="0"/>
              <a:t>, όπως στην περίπτωση του οξέος </a:t>
            </a:r>
            <a:r>
              <a:rPr lang="el-GR" dirty="0" err="1"/>
              <a:t>καρβοξυλικού</a:t>
            </a:r>
            <a:r>
              <a:rPr lang="el-GR" dirty="0"/>
              <a:t> (εξ ου και χαμηλή διαλυτότητα τους στο νερό</a:t>
            </a:r>
            <a:r>
              <a:rPr lang="el-GR" dirty="0" smtClean="0"/>
              <a:t>).</a:t>
            </a:r>
            <a:endParaRPr lang="fr-FR" dirty="0">
              <a:solidFill>
                <a:srgbClr val="009900"/>
              </a:solidFill>
            </a:endParaRPr>
          </a:p>
        </p:txBody>
      </p:sp>
      <p:graphicFrame>
        <p:nvGraphicFramePr>
          <p:cNvPr id="337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02310"/>
              </p:ext>
            </p:extLst>
          </p:nvPr>
        </p:nvGraphicFramePr>
        <p:xfrm>
          <a:off x="500226" y="4235252"/>
          <a:ext cx="2798227" cy="119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4" imgW="2240280" imgH="957600" progId="ChemDraw.Document.6.0">
                  <p:embed/>
                </p:oleObj>
              </mc:Choice>
              <mc:Fallback>
                <p:oleObj name="CS ChemDraw Drawing" r:id="rId4" imgW="2240280" imgH="957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6" y="4235252"/>
                        <a:ext cx="2798227" cy="119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46992"/>
              </p:ext>
            </p:extLst>
          </p:nvPr>
        </p:nvGraphicFramePr>
        <p:xfrm>
          <a:off x="3548700" y="4292401"/>
          <a:ext cx="2923165" cy="103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6" imgW="2339280" imgH="825480" progId="ChemDraw.Document.6.0">
                  <p:embed/>
                </p:oleObj>
              </mc:Choice>
              <mc:Fallback>
                <p:oleObj name="CS ChemDraw Drawing" r:id="rId6" imgW="2339280" imgH="825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00" y="4292401"/>
                        <a:ext cx="2923165" cy="1031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16813"/>
              </p:ext>
            </p:extLst>
          </p:nvPr>
        </p:nvGraphicFramePr>
        <p:xfrm>
          <a:off x="6723806" y="4005063"/>
          <a:ext cx="1808634" cy="161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8" imgW="1447560" imgH="1295280" progId="ChemDraw.Document.6.0">
                  <p:embed/>
                </p:oleObj>
              </mc:Choice>
              <mc:Fallback>
                <p:oleObj name="CS ChemDraw Drawing" r:id="rId8" imgW="1447560" imgH="129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806" y="4005063"/>
                        <a:ext cx="1808634" cy="1618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25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5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528" y="1340768"/>
            <a:ext cx="8136904" cy="2376264"/>
          </a:xfrm>
        </p:spPr>
        <p:txBody>
          <a:bodyPr>
            <a:normAutofit/>
          </a:bodyPr>
          <a:lstStyle/>
          <a:p>
            <a:r>
              <a:rPr lang="el-GR" dirty="0"/>
              <a:t>Οι δεσμοί υδρογόνου παίζουν σημαντικό ρόλο στις φυσικές ιδιότητες των οργανικών ενώσεων ( τήξης και βρασμού, διαλυτότητα), αλλά επίσης και τη δραστικότητά τους (π.χ. οξύτητα</a:t>
            </a:r>
            <a:r>
              <a:rPr lang="el-GR" dirty="0" smtClean="0"/>
              <a:t>).</a:t>
            </a:r>
            <a:endParaRPr lang="fr-FR" dirty="0">
              <a:solidFill>
                <a:srgbClr val="009900"/>
              </a:solidFill>
            </a:endParaRPr>
          </a:p>
        </p:txBody>
      </p:sp>
      <p:graphicFrame>
        <p:nvGraphicFramePr>
          <p:cNvPr id="3379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16036"/>
              </p:ext>
            </p:extLst>
          </p:nvPr>
        </p:nvGraphicFramePr>
        <p:xfrm>
          <a:off x="1259632" y="3501008"/>
          <a:ext cx="6774390" cy="201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4" imgW="6085800" imgH="1932840" progId="ChemDraw.Document.6.0">
                  <p:embed/>
                </p:oleObj>
              </mc:Choice>
              <mc:Fallback>
                <p:oleObj name="CS ChemDraw Drawing" r:id="rId4" imgW="6085800" imgH="1932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6774390" cy="201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οί υδρογόνου </a:t>
            </a:r>
            <a:r>
              <a:rPr lang="el-GR" sz="3000" b="0" dirty="0" smtClean="0"/>
              <a:t>6/10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«δεσμοί υδρογόνου" είναι στην της αντιγραφής του μορίου του DNA, </a:t>
            </a:r>
            <a:r>
              <a:rPr lang="el-GR" dirty="0" err="1"/>
              <a:t>δεοξυριβονουκλεϊκό</a:t>
            </a:r>
            <a:r>
              <a:rPr lang="el-GR" dirty="0"/>
              <a:t> οξύ, το οποίο περιλαμβάνει το γενετικό κώδικα όλων των ζωντανών ειδών, ζώων και  φυτών. Οι δεσμοί υδρογόνου είναι το μεγάλο κεφάλαιο της ζώσης ύλης</a:t>
            </a:r>
            <a:r>
              <a:rPr lang="el-GR" dirty="0" smtClean="0"/>
              <a:t>.</a:t>
            </a:r>
            <a:endParaRPr lang="fr-FR" dirty="0">
              <a:solidFill>
                <a:srgbClr val="009900"/>
              </a:solidFill>
            </a:endParaRPr>
          </a:p>
        </p:txBody>
      </p:sp>
      <p:pic>
        <p:nvPicPr>
          <p:cNvPr id="4100" name="Picture 4" descr="File:Base pair AT.sv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2626" y="3870254"/>
            <a:ext cx="4095358" cy="2325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/>
          <p:cNvSpPr/>
          <p:nvPr/>
        </p:nvSpPr>
        <p:spPr>
          <a:xfrm>
            <a:off x="1300185" y="6195361"/>
            <a:ext cx="2160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/>
              </a:rPr>
              <a:t>Base pair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AT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 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  <a:hlinkClick r:id="rId5" tooltip="User:Yikrazuul"/>
              </a:rPr>
              <a:t>Yikrazuul</a:t>
            </a:r>
            <a:r>
              <a:rPr lang="el-G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διαθέσιμο ως κοινό κτήμα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098" name="Picture 2" descr="File:Base pair GC.sv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040" y="3870254"/>
            <a:ext cx="3906683" cy="2325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6"/>
          <p:cNvSpPr/>
          <p:nvPr/>
        </p:nvSpPr>
        <p:spPr>
          <a:xfrm>
            <a:off x="5868144" y="6195361"/>
            <a:ext cx="2160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7"/>
              </a:rPr>
              <a:t>Base pair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7"/>
              </a:rPr>
              <a:t>GC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 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  <a:hlinkClick r:id="rId5" tooltip="User:Yikrazuul"/>
              </a:rPr>
              <a:t>Yikrazuul</a:t>
            </a:r>
            <a:r>
              <a:rPr lang="el-G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διαθέσιμο ως κοινό κτήμα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69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OC_template_fin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">
  <a:themeElements>
    <a:clrScheme name="Προσαρμοσμένο 11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_template_final</Template>
  <TotalTime>19</TotalTime>
  <Words>1226</Words>
  <Application>Microsoft Office PowerPoint</Application>
  <PresentationFormat>Προβολή στην οθόνη (4:3)</PresentationFormat>
  <Paragraphs>169</Paragraphs>
  <Slides>20</Slides>
  <Notes>16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0</vt:i4>
      </vt:variant>
    </vt:vector>
  </HeadingPairs>
  <TitlesOfParts>
    <vt:vector size="23" baseType="lpstr">
      <vt:lpstr>OC_template_final</vt:lpstr>
      <vt:lpstr>OC_template</vt:lpstr>
      <vt:lpstr>CS ChemDraw Drawing</vt:lpstr>
      <vt:lpstr>Οργανική Χημεία - Θ</vt:lpstr>
      <vt:lpstr>Δυνάμεις Van der Waals 1/2</vt:lpstr>
      <vt:lpstr>Δυνάμεις Van der Waals 2/2</vt:lpstr>
      <vt:lpstr>Δεσμοί υδρογόνου 1/10</vt:lpstr>
      <vt:lpstr>Δεσμοί υδρογόνου 2/10</vt:lpstr>
      <vt:lpstr>Δεσμοί υδρογόνου 3/10</vt:lpstr>
      <vt:lpstr>Δεσμοί υδρογόνου 4/10</vt:lpstr>
      <vt:lpstr>Δεσμοί υδρογόνου 5/10</vt:lpstr>
      <vt:lpstr>Δεσμοί υδρογόνου 6/10</vt:lpstr>
      <vt:lpstr>Δεσμοί υδρογόνου 7/10</vt:lpstr>
      <vt:lpstr>Δεσμοί υδρογόνου 8/10</vt:lpstr>
      <vt:lpstr>Δεσμοί υδρογόνου 9/10</vt:lpstr>
      <vt:lpstr>Δεσμοί υδρογόνου 10/10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γανική Χημεία - Θ</dc:title>
  <dc:creator>opencourses@teiath.gr</dc:creator>
  <cp:lastModifiedBy>fkaram2</cp:lastModifiedBy>
  <cp:revision>8</cp:revision>
  <dcterms:created xsi:type="dcterms:W3CDTF">2014-09-25T05:44:27Z</dcterms:created>
  <dcterms:modified xsi:type="dcterms:W3CDTF">2015-02-13T14:04:47Z</dcterms:modified>
</cp:coreProperties>
</file>